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3811BC" w14:textId="77777777" w:rsidR="00150BE8" w:rsidRDefault="00150BE8" w:rsidP="00150BE8">
      <w:pPr>
        <w:widowControl/>
        <w:autoSpaceDE/>
        <w:adjustRightInd/>
        <w:spacing w:line="228" w:lineRule="auto"/>
        <w:jc w:val="both"/>
        <w:rPr>
          <w:rFonts w:cs="Times New Roman"/>
          <w:sz w:val="22"/>
          <w:szCs w:val="22"/>
        </w:rPr>
      </w:pPr>
    </w:p>
    <w:p w14:paraId="5B0D256C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МИНОБРНАУКИ РОССИИ</w:t>
      </w:r>
    </w:p>
    <w:p w14:paraId="22618F0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Санкт-Петербургский государственный</w:t>
      </w:r>
    </w:p>
    <w:p w14:paraId="13B9D85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электротехнический университет</w:t>
      </w:r>
    </w:p>
    <w:p w14:paraId="5BAE3E2D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  <w:r w:rsidRPr="00E146E7">
        <w:rPr>
          <w:rFonts w:cs="Times New Roman"/>
          <w:b/>
          <w:caps/>
          <w:color w:val="000000"/>
        </w:rPr>
        <w:t>«ЛЭТИ» им. В.И. Ульянова (Ленина)</w:t>
      </w:r>
    </w:p>
    <w:p w14:paraId="46942EBF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 xml:space="preserve">Кафедра </w:t>
      </w:r>
      <w:r>
        <w:rPr>
          <w:rFonts w:cs="Times New Roman"/>
          <w:b/>
          <w:color w:val="000000"/>
        </w:rPr>
        <w:t>РАПС</w:t>
      </w:r>
    </w:p>
    <w:p w14:paraId="3DD22C87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</w:rPr>
      </w:pPr>
    </w:p>
    <w:p w14:paraId="43031A66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9188F59" w14:textId="77777777" w:rsidR="00150BE8" w:rsidRPr="00E146E7" w:rsidRDefault="00150BE8" w:rsidP="00150BE8">
      <w:pPr>
        <w:autoSpaceDE/>
        <w:autoSpaceDN/>
        <w:adjustRightInd/>
        <w:spacing w:line="360" w:lineRule="auto"/>
        <w:rPr>
          <w:rFonts w:cs="Times New Roman"/>
          <w:color w:val="000000"/>
        </w:rPr>
      </w:pPr>
    </w:p>
    <w:p w14:paraId="6E40306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2F8EE9C4" w14:textId="77777777" w:rsidR="00150BE8" w:rsidRPr="00E146E7" w:rsidRDefault="00150BE8" w:rsidP="00150BE8">
      <w:pPr>
        <w:tabs>
          <w:tab w:val="left" w:pos="709"/>
        </w:tabs>
        <w:autoSpaceDE/>
        <w:autoSpaceDN/>
        <w:adjustRightInd/>
        <w:spacing w:line="360" w:lineRule="auto"/>
        <w:jc w:val="center"/>
        <w:rPr>
          <w:rFonts w:cs="Times New Roman"/>
          <w:b/>
          <w:caps/>
          <w:color w:val="000000"/>
          <w:spacing w:val="5"/>
        </w:rPr>
      </w:pPr>
      <w:r w:rsidRPr="00E146E7">
        <w:rPr>
          <w:rFonts w:cs="Times New Roman"/>
          <w:b/>
          <w:caps/>
          <w:smallCaps/>
          <w:color w:val="000000"/>
          <w:spacing w:val="5"/>
        </w:rPr>
        <w:t>отчет</w:t>
      </w:r>
    </w:p>
    <w:p w14:paraId="18AADD25" w14:textId="056A3D48" w:rsidR="00150BE8" w:rsidRPr="002462CC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 xml:space="preserve">по </w:t>
      </w:r>
      <w:r>
        <w:rPr>
          <w:rFonts w:cs="Times New Roman"/>
          <w:b/>
          <w:color w:val="000000"/>
        </w:rPr>
        <w:t>практической</w:t>
      </w:r>
      <w:r w:rsidRPr="00E146E7">
        <w:rPr>
          <w:rFonts w:cs="Times New Roman"/>
          <w:b/>
          <w:color w:val="000000"/>
        </w:rPr>
        <w:t xml:space="preserve"> работе № </w:t>
      </w:r>
      <w:r w:rsidR="002462CC" w:rsidRPr="002462CC">
        <w:rPr>
          <w:rFonts w:cs="Times New Roman"/>
          <w:b/>
          <w:color w:val="000000"/>
        </w:rPr>
        <w:t>3</w:t>
      </w:r>
    </w:p>
    <w:p w14:paraId="6DF29F3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color w:val="000000"/>
        </w:rPr>
        <w:t>по дисциплине «</w:t>
      </w:r>
      <w:r>
        <w:rPr>
          <w:rFonts w:cs="Times New Roman"/>
          <w:b/>
          <w:color w:val="000000"/>
        </w:rPr>
        <w:t>Теория принятия решений</w:t>
      </w:r>
      <w:r w:rsidRPr="00E146E7">
        <w:rPr>
          <w:rFonts w:cs="Times New Roman"/>
          <w:b/>
          <w:color w:val="000000"/>
        </w:rPr>
        <w:t>»</w:t>
      </w:r>
    </w:p>
    <w:p w14:paraId="0FD30BD3" w14:textId="1CF153B2" w:rsidR="00150BE8" w:rsidRPr="002462CC" w:rsidRDefault="00150BE8" w:rsidP="00150BE8">
      <w:pPr>
        <w:widowControl/>
        <w:autoSpaceDE/>
        <w:autoSpaceDN/>
        <w:adjustRightInd/>
        <w:spacing w:after="120"/>
        <w:jc w:val="center"/>
        <w:rPr>
          <w:rFonts w:cs="Times New Roman"/>
          <w:b/>
          <w:color w:val="000000"/>
        </w:rPr>
      </w:pPr>
      <w:r w:rsidRPr="00E146E7">
        <w:rPr>
          <w:rFonts w:cs="Times New Roman"/>
          <w:b/>
          <w:smallCaps/>
          <w:color w:val="000000"/>
          <w:spacing w:val="5"/>
        </w:rPr>
        <w:t xml:space="preserve">Тема: </w:t>
      </w:r>
      <w:r w:rsidR="002462CC">
        <w:rPr>
          <w:rFonts w:cs="Times New Roman"/>
          <w:b/>
          <w:smallCaps/>
          <w:color w:val="000000"/>
          <w:spacing w:val="5"/>
        </w:rPr>
        <w:t>РЕШЕНИЕ ТРАНСПОРТНОЙ ЗАДАЧИ С ЗАКРЫТОЙ МОДЕЛЬЮ</w:t>
      </w:r>
    </w:p>
    <w:p w14:paraId="2E796775" w14:textId="5825AE1F" w:rsidR="00150BE8" w:rsidRPr="00E146E7" w:rsidRDefault="00652A01" w:rsidP="00150BE8">
      <w:pPr>
        <w:autoSpaceDE/>
        <w:autoSpaceDN/>
        <w:adjustRightInd/>
        <w:spacing w:line="360" w:lineRule="auto"/>
        <w:jc w:val="center"/>
        <w:rPr>
          <w:rFonts w:cs="Times New Roman"/>
          <w:b/>
          <w:color w:val="000000"/>
          <w:spacing w:val="5"/>
        </w:rPr>
      </w:pPr>
      <w:r>
        <w:rPr>
          <w:rFonts w:cs="Times New Roman"/>
          <w:b/>
          <w:color w:val="000000"/>
          <w:spacing w:val="5"/>
        </w:rPr>
        <w:t>Вариант 1</w:t>
      </w:r>
    </w:p>
    <w:p w14:paraId="0282CA20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E90E033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46F5F5AC" w14:textId="77777777" w:rsidR="00150BE8" w:rsidRPr="00E146E7" w:rsidRDefault="00150BE8" w:rsidP="00150BE8">
      <w:pPr>
        <w:autoSpaceDE/>
        <w:autoSpaceDN/>
        <w:adjustRightInd/>
        <w:spacing w:line="360" w:lineRule="auto"/>
        <w:rPr>
          <w:rFonts w:cs="Times New Roman"/>
          <w:color w:val="000000"/>
        </w:rPr>
      </w:pPr>
    </w:p>
    <w:p w14:paraId="64DE9CAD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4B2D86D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2C9AD8D2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150BE8" w:rsidRPr="00E146E7" w14:paraId="728A7A07" w14:textId="77777777" w:rsidTr="00A33AB1">
        <w:trPr>
          <w:trHeight w:val="614"/>
        </w:trPr>
        <w:tc>
          <w:tcPr>
            <w:tcW w:w="4128" w:type="dxa"/>
            <w:vAlign w:val="bottom"/>
          </w:tcPr>
          <w:p w14:paraId="4B7CCDA6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0DEA3F96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</w:tc>
        <w:tc>
          <w:tcPr>
            <w:tcW w:w="2751" w:type="dxa"/>
            <w:vAlign w:val="bottom"/>
          </w:tcPr>
          <w:p w14:paraId="6E960EA5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  <w:p w14:paraId="0DBCAFC7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  <w:p w14:paraId="1AB0250F" w14:textId="77777777" w:rsidR="00150BE8" w:rsidRPr="00E146E7" w:rsidRDefault="00150BE8" w:rsidP="00A33AB1">
            <w:pPr>
              <w:autoSpaceDE/>
              <w:autoSpaceDN/>
              <w:adjustRightInd/>
              <w:jc w:val="center"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Викторов А.Д.</w:t>
            </w:r>
          </w:p>
        </w:tc>
      </w:tr>
      <w:tr w:rsidR="00150BE8" w:rsidRPr="00E146E7" w14:paraId="0F42D5EF" w14:textId="77777777" w:rsidTr="00A33AB1">
        <w:trPr>
          <w:trHeight w:val="614"/>
        </w:trPr>
        <w:tc>
          <w:tcPr>
            <w:tcW w:w="4128" w:type="dxa"/>
            <w:vAlign w:val="bottom"/>
          </w:tcPr>
          <w:p w14:paraId="4578469E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  <w:r w:rsidRPr="00E146E7">
              <w:rPr>
                <w:rFonts w:cs="Times New Roman"/>
                <w:color w:val="000000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323A00C7" w14:textId="77777777" w:rsidR="00150BE8" w:rsidRPr="00E146E7" w:rsidRDefault="00150BE8" w:rsidP="00A33AB1">
            <w:pPr>
              <w:autoSpaceDE/>
              <w:autoSpaceDN/>
              <w:adjustRightInd/>
              <w:rPr>
                <w:rFonts w:cs="Times New Roman"/>
                <w:color w:val="000000"/>
              </w:rPr>
            </w:pPr>
          </w:p>
        </w:tc>
        <w:tc>
          <w:tcPr>
            <w:tcW w:w="2751" w:type="dxa"/>
            <w:vAlign w:val="bottom"/>
          </w:tcPr>
          <w:p w14:paraId="763CA2EA" w14:textId="77777777" w:rsidR="00150BE8" w:rsidRPr="00E146E7" w:rsidRDefault="00150BE8" w:rsidP="00A33AB1">
            <w:pPr>
              <w:autoSpaceDE/>
              <w:autoSpaceDN/>
              <w:adjustRightInd/>
              <w:jc w:val="center"/>
              <w:rPr>
                <w:rFonts w:cs="Times New Roman"/>
                <w:color w:val="000000"/>
              </w:rPr>
            </w:pPr>
            <w:r>
              <w:rPr>
                <w:rFonts w:cs="Times New Roman"/>
                <w:color w:val="000000"/>
              </w:rPr>
              <w:t>Белов А.М.</w:t>
            </w:r>
          </w:p>
        </w:tc>
      </w:tr>
    </w:tbl>
    <w:p w14:paraId="1215ED18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E357F31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155D73F6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3D367344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</w:p>
    <w:p w14:paraId="6CF0DBCE" w14:textId="77777777" w:rsidR="00150BE8" w:rsidRPr="00E146E7" w:rsidRDefault="00150BE8" w:rsidP="00150BE8">
      <w:pPr>
        <w:autoSpaceDE/>
        <w:autoSpaceDN/>
        <w:adjustRightInd/>
        <w:spacing w:line="360" w:lineRule="auto"/>
        <w:jc w:val="center"/>
        <w:rPr>
          <w:rFonts w:cs="Times New Roman"/>
          <w:color w:val="000000"/>
        </w:rPr>
      </w:pPr>
      <w:r w:rsidRPr="00E146E7">
        <w:rPr>
          <w:rFonts w:cs="Times New Roman"/>
          <w:color w:val="000000"/>
        </w:rPr>
        <w:t>Санкт-Петербург</w:t>
      </w:r>
    </w:p>
    <w:p w14:paraId="6F2D6173" w14:textId="77777777" w:rsidR="00150BE8" w:rsidRPr="00E146E7" w:rsidRDefault="00150BE8" w:rsidP="00150BE8">
      <w:pPr>
        <w:widowControl/>
        <w:autoSpaceDE/>
        <w:autoSpaceDN/>
        <w:adjustRightInd/>
        <w:jc w:val="center"/>
        <w:rPr>
          <w:rFonts w:cs="Times New Roman"/>
          <w:color w:val="000000"/>
        </w:rPr>
      </w:pPr>
      <w:r w:rsidRPr="00E146E7">
        <w:rPr>
          <w:rFonts w:cs="Times New Roman"/>
          <w:color w:val="000000"/>
        </w:rPr>
        <w:t>2023</w:t>
      </w:r>
    </w:p>
    <w:p w14:paraId="69863774" w14:textId="0F1273F6" w:rsidR="009C2EDA" w:rsidRDefault="00507D76" w:rsidP="00507D76">
      <w:pPr>
        <w:pStyle w:val="MTDisplayEquation"/>
        <w:spacing w:line="360" w:lineRule="auto"/>
        <w:ind w:left="0"/>
      </w:pPr>
      <w:r w:rsidRPr="00507D76">
        <w:rPr>
          <w:position w:val="-196"/>
        </w:rPr>
        <w:object w:dxaOrig="8620" w:dyaOrig="4040" w14:anchorId="186A0E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430.85pt;height:202.2pt" o:ole="">
            <v:imagedata r:id="rId7" o:title=""/>
          </v:shape>
          <o:OLEObject Type="Embed" ProgID="Equation.DSMT4" ShapeID="_x0000_i1036" DrawAspect="Content" ObjectID="_1760271617" r:id="rId8"/>
        </w:object>
      </w:r>
    </w:p>
    <w:p w14:paraId="187630B4" w14:textId="05E4151C" w:rsidR="00507D76" w:rsidRDefault="00507D76" w:rsidP="00507D76">
      <w:pPr>
        <w:spacing w:line="360" w:lineRule="auto"/>
        <w:rPr>
          <w:lang w:val="en-US"/>
        </w:rPr>
      </w:pPr>
      <w:r w:rsidRPr="00507D76">
        <w:rPr>
          <w:position w:val="-192"/>
          <w:lang w:val="en-US"/>
        </w:rPr>
        <w:object w:dxaOrig="7119" w:dyaOrig="3960" w14:anchorId="5150231B">
          <v:shape id="_x0000_i1039" type="#_x0000_t75" style="width:355.95pt;height:198.15pt" o:ole="">
            <v:imagedata r:id="rId9" o:title=""/>
          </v:shape>
          <o:OLEObject Type="Embed" ProgID="Equation.DSMT4" ShapeID="_x0000_i1039" DrawAspect="Content" ObjectID="_1760271618" r:id="rId10"/>
        </w:object>
      </w:r>
    </w:p>
    <w:p w14:paraId="25D93A1A" w14:textId="77777777" w:rsidR="00507D76" w:rsidRPr="002C18C4" w:rsidRDefault="00507D76" w:rsidP="009C2EDA">
      <w:pPr>
        <w:ind w:left="360"/>
        <w:rPr>
          <w:lang w:val="en-US"/>
        </w:rPr>
      </w:pPr>
      <w:bookmarkStart w:id="0" w:name="_GoBack"/>
      <w:bookmarkEnd w:id="0"/>
    </w:p>
    <w:sectPr w:rsidR="00507D76" w:rsidRPr="002C18C4" w:rsidSect="00B21292">
      <w:footerReference w:type="default" r:id="rId11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F1ED499" w14:textId="77777777" w:rsidR="00575235" w:rsidRDefault="00575235" w:rsidP="00B21292">
      <w:r>
        <w:separator/>
      </w:r>
    </w:p>
  </w:endnote>
  <w:endnote w:type="continuationSeparator" w:id="0">
    <w:p w14:paraId="0F2EBBA8" w14:textId="77777777" w:rsidR="00575235" w:rsidRDefault="00575235" w:rsidP="00B212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640106108"/>
      <w:docPartObj>
        <w:docPartGallery w:val="Page Numbers (Bottom of Page)"/>
        <w:docPartUnique/>
      </w:docPartObj>
    </w:sdtPr>
    <w:sdtEndPr/>
    <w:sdtContent>
      <w:p w14:paraId="3C4F6DBC" w14:textId="5F48A3AE" w:rsidR="00B21292" w:rsidRDefault="00B21292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D4B4AC1" w14:textId="77777777" w:rsidR="00B21292" w:rsidRDefault="00B21292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00E959" w14:textId="77777777" w:rsidR="00575235" w:rsidRDefault="00575235" w:rsidP="00B21292">
      <w:r>
        <w:separator/>
      </w:r>
    </w:p>
  </w:footnote>
  <w:footnote w:type="continuationSeparator" w:id="0">
    <w:p w14:paraId="66A1CDA6" w14:textId="77777777" w:rsidR="00575235" w:rsidRDefault="00575235" w:rsidP="00B212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2E730D"/>
    <w:multiLevelType w:val="hybridMultilevel"/>
    <w:tmpl w:val="BAEEB1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EB3617D"/>
    <w:multiLevelType w:val="hybridMultilevel"/>
    <w:tmpl w:val="504CDA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57B4"/>
    <w:rsid w:val="0006095A"/>
    <w:rsid w:val="0009195C"/>
    <w:rsid w:val="000B5AB9"/>
    <w:rsid w:val="00150BE8"/>
    <w:rsid w:val="00192749"/>
    <w:rsid w:val="002462CC"/>
    <w:rsid w:val="002C18C4"/>
    <w:rsid w:val="00333616"/>
    <w:rsid w:val="00507D76"/>
    <w:rsid w:val="00575235"/>
    <w:rsid w:val="00597134"/>
    <w:rsid w:val="00652A01"/>
    <w:rsid w:val="007857B4"/>
    <w:rsid w:val="007C0FDD"/>
    <w:rsid w:val="0086498E"/>
    <w:rsid w:val="00952D0E"/>
    <w:rsid w:val="009C2EDA"/>
    <w:rsid w:val="00B21292"/>
    <w:rsid w:val="00CB2AAE"/>
    <w:rsid w:val="00D13C6E"/>
    <w:rsid w:val="00E54C90"/>
    <w:rsid w:val="00EC3717"/>
    <w:rsid w:val="00F857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B005D1B"/>
  <w15:chartTrackingRefBased/>
  <w15:docId w15:val="{C3CAEA8F-8A19-484D-A797-7FA71E2491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52A0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Courier New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33616"/>
    <w:pPr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86498E"/>
    <w:pPr>
      <w:spacing w:after="200"/>
    </w:pPr>
    <w:rPr>
      <w:i/>
      <w:iCs/>
      <w:color w:val="44546A" w:themeColor="text2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B2129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B21292"/>
    <w:rPr>
      <w:rFonts w:ascii="Times New Roman" w:eastAsia="Times New Roman" w:hAnsi="Times New Roman" w:cs="Courier New"/>
      <w:sz w:val="28"/>
      <w:szCs w:val="20"/>
      <w:lang w:eastAsia="ru-RU"/>
    </w:rPr>
  </w:style>
  <w:style w:type="paragraph" w:styleId="a7">
    <w:name w:val="footer"/>
    <w:basedOn w:val="a"/>
    <w:link w:val="a8"/>
    <w:uiPriority w:val="99"/>
    <w:unhideWhenUsed/>
    <w:rsid w:val="00B21292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B21292"/>
    <w:rPr>
      <w:rFonts w:ascii="Times New Roman" w:eastAsia="Times New Roman" w:hAnsi="Times New Roman" w:cs="Courier New"/>
      <w:sz w:val="28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2C18C4"/>
    <w:pPr>
      <w:tabs>
        <w:tab w:val="center" w:pos="4860"/>
        <w:tab w:val="right" w:pos="9360"/>
      </w:tabs>
      <w:ind w:left="360"/>
    </w:pPr>
  </w:style>
  <w:style w:type="character" w:customStyle="1" w:styleId="MTDisplayEquation0">
    <w:name w:val="MTDisplayEquation Знак"/>
    <w:basedOn w:val="a0"/>
    <w:link w:val="MTDisplayEquation"/>
    <w:rsid w:val="002C18C4"/>
    <w:rPr>
      <w:rFonts w:ascii="Times New Roman" w:eastAsia="Times New Roman" w:hAnsi="Times New Roman" w:cs="Courier New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2</Pages>
  <Words>63</Words>
  <Characters>361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kad</dc:creator>
  <cp:keywords/>
  <dc:description/>
  <cp:lastModifiedBy>vkad</cp:lastModifiedBy>
  <cp:revision>11</cp:revision>
  <dcterms:created xsi:type="dcterms:W3CDTF">2023-10-22T09:44:00Z</dcterms:created>
  <dcterms:modified xsi:type="dcterms:W3CDTF">2023-10-31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